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9A2" w:rsidRDefault="00F43145">
      <w:r w:rsidRPr="00F43145">
        <w:rPr>
          <w:position w:val="-28"/>
        </w:rPr>
        <w:object w:dxaOrig="2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34.8pt" o:ole="">
            <v:imagedata r:id="rId4" o:title=""/>
          </v:shape>
          <o:OLEObject Type="Embed" ProgID="Equation.DSMT4" ShapeID="_x0000_i1025" DrawAspect="Content" ObjectID="_1609257622" r:id="rId5"/>
        </w:object>
      </w:r>
    </w:p>
    <w:p w:rsidR="00F43145" w:rsidRDefault="00F43145"/>
    <w:p w:rsidR="00F43145" w:rsidRDefault="00F43145"/>
    <w:p w:rsidR="00F43145" w:rsidRDefault="00F43145">
      <w:r w:rsidRPr="00F43145">
        <w:rPr>
          <w:position w:val="-60"/>
        </w:rPr>
        <w:object w:dxaOrig="2220" w:dyaOrig="1320">
          <v:shape id="_x0000_i1026" type="#_x0000_t75" style="width:111pt;height:66pt" o:ole="">
            <v:imagedata r:id="rId6" o:title=""/>
          </v:shape>
          <o:OLEObject Type="Embed" ProgID="Equation.DSMT4" ShapeID="_x0000_i1026" DrawAspect="Content" ObjectID="_1609257623" r:id="rId7"/>
        </w:object>
      </w:r>
    </w:p>
    <w:p w:rsidR="00202905" w:rsidRDefault="00202905"/>
    <w:p w:rsidR="00202905" w:rsidRPr="003969A2" w:rsidRDefault="00202905">
      <w:r w:rsidRPr="00202905">
        <w:rPr>
          <w:position w:val="-60"/>
        </w:rPr>
        <w:object w:dxaOrig="2160" w:dyaOrig="1320">
          <v:shape id="_x0000_i1027" type="#_x0000_t75" style="width:108pt;height:66pt" o:ole="">
            <v:imagedata r:id="rId8" o:title=""/>
          </v:shape>
          <o:OLEObject Type="Embed" ProgID="Equation.DSMT4" ShapeID="_x0000_i1027" DrawAspect="Content" ObjectID="_1609257624" r:id="rId9"/>
        </w:object>
      </w:r>
      <w:bookmarkStart w:id="0" w:name="_GoBack"/>
      <w:bookmarkEnd w:id="0"/>
    </w:p>
    <w:sectPr w:rsidR="00202905" w:rsidRPr="003969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02905"/>
    <w:rsid w:val="002712CE"/>
    <w:rsid w:val="002F3F7C"/>
    <w:rsid w:val="0032545C"/>
    <w:rsid w:val="003969A2"/>
    <w:rsid w:val="00500A07"/>
    <w:rsid w:val="00624AB6"/>
    <w:rsid w:val="00632AD5"/>
    <w:rsid w:val="00902C56"/>
    <w:rsid w:val="00BB197D"/>
    <w:rsid w:val="00BB57B9"/>
    <w:rsid w:val="00BC0B3A"/>
    <w:rsid w:val="00D35B36"/>
    <w:rsid w:val="00D56008"/>
    <w:rsid w:val="00E22C9A"/>
    <w:rsid w:val="00E5148A"/>
    <w:rsid w:val="00F43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497F37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</Pages>
  <Words>12</Words>
  <Characters>73</Characters>
  <Application>Microsoft Office Word</Application>
  <DocSecurity>0</DocSecurity>
  <Lines>1</Lines>
  <Paragraphs>1</Paragraphs>
  <ScaleCrop>false</ScaleCrop>
  <Company/>
  <LinksUpToDate>false</LinksUpToDate>
  <CharactersWithSpaces>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14</cp:revision>
  <dcterms:created xsi:type="dcterms:W3CDTF">2018-12-10T07:45:00Z</dcterms:created>
  <dcterms:modified xsi:type="dcterms:W3CDTF">2019-01-17T11:14:00Z</dcterms:modified>
</cp:coreProperties>
</file>